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6"/>
  </p:notesMasterIdLst>
  <p:sldIdLst>
    <p:sldId id="256" r:id="rId5"/>
    <p:sldId id="283" r:id="rId6"/>
    <p:sldId id="284" r:id="rId7"/>
    <p:sldId id="264" r:id="rId8"/>
    <p:sldId id="265" r:id="rId9"/>
    <p:sldId id="266" r:id="rId10"/>
    <p:sldId id="285" r:id="rId11"/>
    <p:sldId id="270" r:id="rId12"/>
    <p:sldId id="271" r:id="rId13"/>
    <p:sldId id="279" r:id="rId14"/>
    <p:sldId id="263" r:id="rId1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1254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4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</a:t>
            </a:r>
            <a:r>
              <a:rPr lang="en-US" baseline="0" dirty="0"/>
              <a:t> </a:t>
            </a:r>
            <a:r>
              <a:rPr lang="en-US" dirty="0"/>
              <a:t>To change images on this slide, select a picture and delete it. Then click the Insert Picture </a:t>
            </a:r>
            <a:r>
              <a:rPr lang="en-US" dirty="0" smtClean="0"/>
              <a:t>icon</a:t>
            </a:r>
            <a:r>
              <a:rPr lang="en-US" baseline="0" dirty="0" smtClean="0"/>
              <a:t> </a:t>
            </a:r>
            <a:r>
              <a:rPr lang="en-US" dirty="0" smtClean="0"/>
              <a:t>in </a:t>
            </a:r>
            <a:r>
              <a:rPr lang="en-US" dirty="0"/>
              <a:t>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1386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9822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2913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3294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2615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13" Type="http://schemas.openxmlformats.org/officeDocument/2006/relationships/image" Target="../media/image16.png"/><Relationship Id="rId18" Type="http://schemas.openxmlformats.org/officeDocument/2006/relationships/oleObject" Target="../embeddings/oleObject4.bin"/><Relationship Id="rId3" Type="http://schemas.openxmlformats.org/officeDocument/2006/relationships/image" Target="../media/image17.png"/><Relationship Id="rId21" Type="http://schemas.openxmlformats.org/officeDocument/2006/relationships/image" Target="../media/image15.wmf"/><Relationship Id="rId7" Type="http://schemas.openxmlformats.org/officeDocument/2006/relationships/image" Target="../media/image21.png"/><Relationship Id="rId12" Type="http://schemas.openxmlformats.org/officeDocument/2006/relationships/image" Target="../media/image26.png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.bin"/><Relationship Id="rId20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png"/><Relationship Id="rId11" Type="http://schemas.openxmlformats.org/officeDocument/2006/relationships/image" Target="../media/image25.png"/><Relationship Id="rId5" Type="http://schemas.openxmlformats.org/officeDocument/2006/relationships/image" Target="../media/image19.png"/><Relationship Id="rId15" Type="http://schemas.openxmlformats.org/officeDocument/2006/relationships/image" Target="../media/image12.wmf"/><Relationship Id="rId23" Type="http://schemas.openxmlformats.org/officeDocument/2006/relationships/image" Target="../media/image29.png"/><Relationship Id="rId10" Type="http://schemas.openxmlformats.org/officeDocument/2006/relationships/image" Target="../media/image24.png"/><Relationship Id="rId19" Type="http://schemas.openxmlformats.org/officeDocument/2006/relationships/image" Target="../media/image14.wmf"/><Relationship Id="rId4" Type="http://schemas.openxmlformats.org/officeDocument/2006/relationships/image" Target="../media/image18.png"/><Relationship Id="rId9" Type="http://schemas.openxmlformats.org/officeDocument/2006/relationships/image" Target="../media/image23.png"/><Relationship Id="rId14" Type="http://schemas.openxmlformats.org/officeDocument/2006/relationships/oleObject" Target="../embeddings/oleObject2.bin"/><Relationship Id="rId22" Type="http://schemas.openxmlformats.org/officeDocument/2006/relationships/image" Target="../media/image2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9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jpe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12" Type="http://schemas.openxmlformats.org/officeDocument/2006/relationships/image" Target="../media/image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2.png"/><Relationship Id="rId5" Type="http://schemas.openxmlformats.org/officeDocument/2006/relationships/image" Target="../media/image3.svg"/><Relationship Id="rId15" Type="http://schemas.openxmlformats.org/officeDocument/2006/relationships/image" Target="../media/image43.png"/><Relationship Id="rId10" Type="http://schemas.openxmlformats.org/officeDocument/2006/relationships/image" Target="../media/image38.png"/><Relationship Id="rId9" Type="http://schemas.openxmlformats.org/officeDocument/2006/relationships/image" Target="../media/image37.png"/><Relationship Id="rId14" Type="http://schemas.openxmlformats.org/officeDocument/2006/relationships/image" Target="../media/image4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</a:t>
            </a:r>
            <a:r>
              <a:rPr lang="vi-VN" sz="50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các số nguyên (tiết 1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ù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ỹ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u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2</a:t>
            </a:r>
            <a:endParaRPr lang="en-US" sz="480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ƯỚNG DẪN TỰ HỌC Ở NHÀ</a:t>
            </a:r>
          </a:p>
        </p:txBody>
      </p:sp>
      <p:sp>
        <p:nvSpPr>
          <p:cNvPr id="6" name="Rectangle 5"/>
          <p:cNvSpPr/>
          <p:nvPr/>
        </p:nvSpPr>
        <p:spPr>
          <a:xfrm>
            <a:off x="1112520" y="1946944"/>
            <a:ext cx="10454640" cy="25278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vi-VN" sz="280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ọc lại toàn bộ nội dung bài đã học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</a:t>
            </a: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Ghi nhớ quy tắc cộng hai số nguyên dương, cộng hai số nguyên âm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Chuẩn bị các nội dung về Phép cộng hai số nguyên khác dấu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15000"/>
              </a:lnSpc>
            </a:pP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- Làm bài tập </a:t>
            </a: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, 2</a:t>
            </a: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SGK trang </a:t>
            </a:r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74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Placeholder 4"/>
          <p:cNvPicPr>
            <a:picLocks noGrp="1" noChangeAspect="1"/>
          </p:cNvPicPr>
          <p:nvPr>
            <p:ph type="pic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168" b="6168"/>
          <a:stretch>
            <a:fillRect/>
          </a:stretch>
        </p:blipFill>
        <p:spPr>
          <a:xfrm>
            <a:off x="6400800" y="2295776"/>
            <a:ext cx="5193089" cy="2937510"/>
          </a:xfrm>
        </p:spPr>
      </p:pic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2711160"/>
              </p:ext>
            </p:extLst>
          </p:nvPr>
        </p:nvGraphicFramePr>
        <p:xfrm>
          <a:off x="304800" y="2366195"/>
          <a:ext cx="5788344" cy="1158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962400">
                  <a:extLst>
                    <a:ext uri="{9D8B030D-6E8A-4147-A177-3AD203B41FA5}">
                      <a16:colId xmlns:a16="http://schemas.microsoft.com/office/drawing/2014/main" val="3739372642"/>
                    </a:ext>
                  </a:extLst>
                </a:gridCol>
                <a:gridCol w="835343">
                  <a:extLst>
                    <a:ext uri="{9D8B030D-6E8A-4147-A177-3AD203B41FA5}">
                      <a16:colId xmlns:a16="http://schemas.microsoft.com/office/drawing/2014/main" val="4109256622"/>
                    </a:ext>
                  </a:extLst>
                </a:gridCol>
                <a:gridCol w="990601">
                  <a:extLst>
                    <a:ext uri="{9D8B030D-6E8A-4147-A177-3AD203B41FA5}">
                      <a16:colId xmlns:a16="http://schemas.microsoft.com/office/drawing/2014/main" val="1546224143"/>
                    </a:ext>
                  </a:extLst>
                </a:gridCol>
              </a:tblGrid>
              <a:tr h="431192"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Tuần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I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II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8542377"/>
                  </a:ext>
                </a:extLst>
              </a:tr>
              <a:tr h="431192"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Lợi</a:t>
                      </a:r>
                      <a:r>
                        <a:rPr lang="vi-VN" sz="3200" baseline="0" smtClean="0">
                          <a:solidFill>
                            <a:schemeClr val="tx1"/>
                          </a:solidFill>
                          <a:latin typeface="+mj-lt"/>
                        </a:rPr>
                        <a:t> nhuận (triệu đồng)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-2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3200" smtClean="0">
                          <a:solidFill>
                            <a:schemeClr val="tx1"/>
                          </a:solidFill>
                          <a:latin typeface="+mj-lt"/>
                        </a:rPr>
                        <a:t>6</a:t>
                      </a:r>
                      <a:endParaRPr lang="en-US" sz="320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09509541"/>
                  </a:ext>
                </a:extLst>
              </a:tr>
            </a:tbl>
          </a:graphicData>
        </a:graphic>
      </p:graphicFrame>
      <p:sp>
        <p:nvSpPr>
          <p:cNvPr id="11" name="Title 1"/>
          <p:cNvSpPr txBox="1">
            <a:spLocks/>
          </p:cNvSpPr>
          <p:nvPr/>
        </p:nvSpPr>
        <p:spPr>
          <a:xfrm>
            <a:off x="0" y="1542780"/>
            <a:ext cx="11421733" cy="601738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Thống kê lợi nhuận hai tuần của một cửa hàng bán hoa quả như sau: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5162423" y="5331562"/>
            <a:ext cx="5177466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Lợi nhuận của tuần thứ nhất là bao nhiêu? Cửa hàng lỗ hay lãi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625473" y="3735994"/>
            <a:ext cx="4724400" cy="1892854"/>
          </a:xfrm>
          <a:prstGeom prst="roundRect">
            <a:avLst/>
          </a:prstGeom>
          <a:solidFill>
            <a:schemeClr val="accent3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vi-VN" sz="2800" b="1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loud Callout 13"/>
          <p:cNvSpPr/>
          <p:nvPr/>
        </p:nvSpPr>
        <p:spPr>
          <a:xfrm>
            <a:off x="4722333" y="5233286"/>
            <a:ext cx="5177466" cy="19050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Lợi nhuận của tuần thứ hai là bao nhiêu? Cửa hàng lỗ hay lãi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loud Callout 14"/>
          <p:cNvSpPr/>
          <p:nvPr/>
        </p:nvSpPr>
        <p:spPr>
          <a:xfrm>
            <a:off x="6214900" y="5193625"/>
            <a:ext cx="5865556" cy="208424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Sau </a:t>
            </a:r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hai tuần kinh doanh, cửa hàng lãi hay lỗ và với số tiền là bao nhiêu?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35224" y="4419267"/>
            <a:ext cx="33709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Tuần 2: Lãi 6 triệu 6</a:t>
            </a:r>
          </a:p>
        </p:txBody>
      </p:sp>
      <p:sp>
        <p:nvSpPr>
          <p:cNvPr id="3" name="Rectangle 2"/>
          <p:cNvSpPr/>
          <p:nvPr/>
        </p:nvSpPr>
        <p:spPr>
          <a:xfrm>
            <a:off x="1157217" y="3868952"/>
            <a:ext cx="35312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Arial" panose="020B0604020202020204" pitchFamily="34" charset="0"/>
                <a:cs typeface="Arial" panose="020B0604020202020204" pitchFamily="34" charset="0"/>
              </a:rPr>
              <a:t>Tuần 1: lỗ 2 triệu (-2)</a:t>
            </a:r>
          </a:p>
        </p:txBody>
      </p:sp>
      <p:sp>
        <p:nvSpPr>
          <p:cNvPr id="4" name="Rectangle 3"/>
          <p:cNvSpPr/>
          <p:nvPr/>
        </p:nvSpPr>
        <p:spPr>
          <a:xfrm>
            <a:off x="1065563" y="4971676"/>
            <a:ext cx="39308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hai tuần: (-2) + 6</a:t>
            </a:r>
          </a:p>
        </p:txBody>
      </p:sp>
      <p:sp>
        <p:nvSpPr>
          <p:cNvPr id="16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4386531" y="9304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59" y="20247"/>
            <a:ext cx="1875977" cy="167302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1622514" y="585978"/>
            <a:ext cx="372735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419442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animBg="1"/>
      <p:bldP spid="12" grpId="1" animBg="1"/>
      <p:bldP spid="12" grpId="2" animBg="1"/>
      <p:bldP spid="13" grpId="0" animBg="1"/>
      <p:bldP spid="14" grpId="0" animBg="1"/>
      <p:bldP spid="14" grpId="1" animBg="1"/>
      <p:bldP spid="15" grpId="0" animBg="1"/>
      <p:bldP spid="2" grpId="0"/>
      <p:bldP spid="3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23160" y="564960"/>
            <a:ext cx="6256841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marR="0" lvl="0" indent="-34290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arabicPeriod"/>
            </a:pPr>
            <a:r>
              <a:rPr lang="vi-VN" sz="2800" b="1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Phép cộng hai số nguyên dương.</a:t>
            </a:r>
            <a:endParaRPr lang="en-US" sz="2800" b="1">
              <a:solidFill>
                <a:srgbClr val="C00000"/>
              </a:solidFill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Cloud Callout 9"/>
          <p:cNvSpPr/>
          <p:nvPr/>
        </p:nvSpPr>
        <p:spPr>
          <a:xfrm>
            <a:off x="6424612" y="861126"/>
            <a:ext cx="5638800" cy="1600200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80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Các số như thế nào gọi là số nguyên dương?</a:t>
            </a:r>
            <a:endParaRPr lang="en-US" sz="280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200" y="1395172"/>
            <a:ext cx="60981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0070C0"/>
                </a:solidFill>
                <a:cs typeface="Times New Roman" panose="02020603050405020304" pitchFamily="18" charset="0"/>
              </a:rPr>
              <a:t>Số nguyên dương </a:t>
            </a:r>
            <a:r>
              <a:rPr lang="en-US" sz="2800" smtClean="0">
                <a:cs typeface="Times New Roman" panose="02020603050405020304" pitchFamily="18" charset="0"/>
              </a:rPr>
              <a:t>là số tự nhiên khác 0. </a:t>
            </a:r>
            <a:endParaRPr lang="en-US" sz="2800">
              <a:cs typeface="Times New Roman" panose="02020603050405020304" pitchFamily="18" charset="0"/>
            </a:endParaRPr>
          </a:p>
        </p:txBody>
      </p:sp>
      <p:sp>
        <p:nvSpPr>
          <p:cNvPr id="14" name="Cloud Callout 13"/>
          <p:cNvSpPr/>
          <p:nvPr/>
        </p:nvSpPr>
        <p:spPr>
          <a:xfrm>
            <a:off x="6404156" y="1879880"/>
            <a:ext cx="5638800" cy="1600200"/>
          </a:xfrm>
          <a:prstGeom prst="cloudCallou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nl-NL" sz="2800" smtClean="0">
                <a:solidFill>
                  <a:srgbClr val="C00000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Vậy cộng  số nguyên dương như thế nào?</a:t>
            </a:r>
            <a:endParaRPr lang="en-US" sz="2800"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-90422" y="1438229"/>
            <a:ext cx="99726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B05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</a:t>
            </a:r>
            <a:r>
              <a:rPr lang="en-US" sz="2800" smtClean="0">
                <a:solidFill>
                  <a:srgbClr val="00B050"/>
                </a:solidFill>
                <a:cs typeface="Times New Roman" panose="02020603050405020304" pitchFamily="18" charset="0"/>
              </a:rPr>
              <a:t>Cộng hai số nguyên dương chính là cộng hai số tự nhiên khác 0</a:t>
            </a:r>
            <a:endParaRPr lang="en-US" sz="2800">
              <a:solidFill>
                <a:srgbClr val="00B050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4895879" y="4267200"/>
            <a:ext cx="2645820" cy="0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52313" y="1986688"/>
                <a:ext cx="264970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2743200" algn="ctr"/>
                    <a:tab pos="5486400" algn="r"/>
                    <a:tab pos="457200" algn="l"/>
                    <a:tab pos="2743200" algn="ctr"/>
                    <a:tab pos="5486400" algn="r"/>
                  </a:tabLst>
                </a:pPr>
                <a:r>
                  <a:rPr lang="vi-VN" sz="2800">
                    <a:solidFill>
                      <a:srgbClr val="C00000"/>
                    </a:solidFill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dụ: </a:t>
                </a:r>
                <a14:m>
                  <m:oMath xmlns:m="http://schemas.openxmlformats.org/officeDocument/2006/math">
                    <m:r>
                      <a:rPr lang="vi-VN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+ 4 = </m:t>
                    </m:r>
                  </m:oMath>
                </a14:m>
                <a:endParaRPr lang="en-US" sz="2800"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3" y="1986688"/>
                <a:ext cx="2649700" cy="523220"/>
              </a:xfrm>
              <a:prstGeom prst="rect">
                <a:avLst/>
              </a:prstGeom>
              <a:blipFill>
                <a:blip r:embed="rId2"/>
                <a:stretch>
                  <a:fillRect l="-4839" t="-15116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/>
          <p:cNvGrpSpPr/>
          <p:nvPr/>
        </p:nvGrpSpPr>
        <p:grpSpPr>
          <a:xfrm>
            <a:off x="2384613" y="4343396"/>
            <a:ext cx="7064187" cy="721949"/>
            <a:chOff x="2423160" y="4648200"/>
            <a:chExt cx="6492240" cy="435100"/>
          </a:xfrm>
        </p:grpSpPr>
        <p:cxnSp>
          <p:nvCxnSpPr>
            <p:cNvPr id="20" name="Straight Arrow Connector 19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>
              <a:stCxn id="43" idx="0"/>
            </p:cNvCxnSpPr>
            <p:nvPr/>
          </p:nvCxnSpPr>
          <p:spPr>
            <a:xfrm flipV="1">
              <a:off x="4707523" y="4648200"/>
              <a:ext cx="1637" cy="156867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2448044" y="4800601"/>
                  <a:ext cx="607260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607260" cy="27823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1" name="TextBox 40"/>
            <p:cNvSpPr txBox="1"/>
            <p:nvPr/>
          </p:nvSpPr>
          <p:spPr>
            <a:xfrm>
              <a:off x="3320683" y="4800600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0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928646" y="4800600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>
                  <a:solidFill>
                    <a:srgbClr val="002060"/>
                  </a:solidFill>
                  <a:cs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45382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2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1478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3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7574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4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3670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5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69766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6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7586246" y="4805067"/>
              <a:ext cx="311143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7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8195846" y="4800602"/>
              <a:ext cx="311143" cy="2782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cs typeface="Times New Roman" panose="02020603050405020304" pitchFamily="18" charset="0"/>
                </a:rPr>
                <a:t>8</a:t>
              </a:r>
              <a:endParaRPr lang="en-US" sz="2400">
                <a:solidFill>
                  <a:srgbClr val="002060"/>
                </a:solidFill>
                <a:cs typeface="Times New Roman" panose="02020603050405020304" pitchFamily="18" charset="0"/>
              </a:endParaRPr>
            </a:p>
          </p:txBody>
        </p:sp>
      </p:grpSp>
      <p:sp>
        <p:nvSpPr>
          <p:cNvPr id="60" name="Oval 59"/>
          <p:cNvSpPr/>
          <p:nvPr/>
        </p:nvSpPr>
        <p:spPr>
          <a:xfrm>
            <a:off x="4823966" y="4419600"/>
            <a:ext cx="71913" cy="6930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p:sp>
        <p:nvSpPr>
          <p:cNvPr id="62" name="Oval 61"/>
          <p:cNvSpPr/>
          <p:nvPr/>
        </p:nvSpPr>
        <p:spPr>
          <a:xfrm>
            <a:off x="7471887" y="4419600"/>
            <a:ext cx="71913" cy="69308"/>
          </a:xfrm>
          <a:prstGeom prst="ellipse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2495296" y="1996223"/>
                <a:ext cx="55175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tabLst>
                    <a:tab pos="2743200" algn="ctr"/>
                    <a:tab pos="5486400" algn="r"/>
                    <a:tab pos="457200" algn="l"/>
                    <a:tab pos="2743200" algn="ctr"/>
                    <a:tab pos="5486400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6</m:t>
                      </m:r>
                      <m:r>
                        <a:rPr lang="vi-VN" sz="28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>
                  <a:solidFill>
                    <a:schemeClr val="tx1"/>
                  </a:solidFill>
                  <a:effectLst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5296" y="1996223"/>
                <a:ext cx="55175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TextBox 64"/>
          <p:cNvSpPr txBox="1"/>
          <p:nvPr/>
        </p:nvSpPr>
        <p:spPr>
          <a:xfrm>
            <a:off x="7590599" y="3265348"/>
            <a:ext cx="18582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cs typeface="Times New Roman" panose="02020603050405020304" pitchFamily="18" charset="0"/>
              </a:rPr>
              <a:t>Đến điểm 6</a:t>
            </a:r>
            <a:endParaRPr lang="en-US" sz="2800">
              <a:cs typeface="Times New Roman" panose="02020603050405020304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4794649" y="3693742"/>
            <a:ext cx="28921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smtClean="0">
                <a:solidFill>
                  <a:srgbClr val="780A60"/>
                </a:solidFill>
                <a:cs typeface="Times New Roman" panose="02020603050405020304" pitchFamily="18" charset="0"/>
              </a:rPr>
              <a:t>Tiến thêm 4 đơn vị</a:t>
            </a:r>
            <a:endParaRPr lang="en-US" sz="2800" i="1">
              <a:solidFill>
                <a:srgbClr val="780A60"/>
              </a:solidFill>
              <a:cs typeface="Times New Roman" panose="02020603050405020304" pitchFamily="18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3859670" y="3265348"/>
            <a:ext cx="16738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cs typeface="Times New Roman" panose="02020603050405020304" pitchFamily="18" charset="0"/>
              </a:rPr>
              <a:t>Từ điểm 2</a:t>
            </a:r>
            <a:endParaRPr lang="en-US" sz="2800">
              <a:cs typeface="Times New Roman" panose="02020603050405020304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7552" y="2611817"/>
            <a:ext cx="33538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cs typeface="Times New Roman" panose="02020603050405020304" pitchFamily="18" charset="0"/>
              </a:rPr>
              <a:t>Minh họa trên trục số</a:t>
            </a:r>
            <a:endParaRPr lang="en-US" sz="2800">
              <a:cs typeface="Times New Roman" panose="02020603050405020304" pitchFamily="18" charset="0"/>
            </a:endParaRPr>
          </a:p>
        </p:txBody>
      </p:sp>
      <p:cxnSp>
        <p:nvCxnSpPr>
          <p:cNvPr id="3" name="Straight Arrow Connector 2"/>
          <p:cNvCxnSpPr>
            <a:endCxn id="60" idx="1"/>
          </p:cNvCxnSpPr>
          <p:nvPr/>
        </p:nvCxnSpPr>
        <p:spPr>
          <a:xfrm>
            <a:off x="4495800" y="3732955"/>
            <a:ext cx="338697" cy="69679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H="1">
            <a:off x="7590599" y="3765225"/>
            <a:ext cx="562801" cy="654375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>
            <a:extLst>
              <a:ext uri="{FF2B5EF4-FFF2-40B4-BE49-F238E27FC236}">
                <a16:creationId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8622852" y="3206853"/>
            <a:ext cx="6526119" cy="46166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  <p:sp>
          <p:nvSpPr>
            <p:cNvPr id="57" name="Rectangle 56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93729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3" dur="2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0" grpId="1" animBg="1"/>
      <p:bldP spid="13" grpId="0"/>
      <p:bldP spid="13" grpId="1"/>
      <p:bldP spid="14" grpId="0" animBg="1"/>
      <p:bldP spid="14" grpId="1" animBg="1"/>
      <p:bldP spid="15" grpId="0"/>
      <p:bldP spid="39" grpId="0"/>
      <p:bldP spid="60" grpId="0" animBg="1"/>
      <p:bldP spid="62" grpId="0" animBg="1"/>
      <p:bldP spid="64" grpId="0"/>
      <p:bldP spid="65" grpId="0"/>
      <p:bldP spid="66" grpId="0"/>
      <p:bldP spid="68" grpId="0"/>
      <p:bldP spid="5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48874" y="3068319"/>
            <a:ext cx="6891246" cy="954107"/>
            <a:chOff x="4871257" y="-32564"/>
            <a:chExt cx="7501721" cy="954107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-32564"/>
              <a:ext cx="7104248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8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8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37986" y="1101385"/>
            <a:ext cx="825069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</a:t>
            </a:r>
            <a:r>
              <a:rPr lang="vi-VN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Để </a:t>
            </a: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át triển tăng gia sản xuất, gia đình bạn Vinh đã vay Ngân hàng Chính sách xã hội 3 triệu đồng, sau đó lại vay thêm 5 triệu đồng nữa. Mẹ bạn Vinh đã viết số tiền vào sổ tay như hình bên</a:t>
            </a:r>
            <a:r>
              <a:rPr lang="vi-VN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Picture 18"/>
          <p:cNvPicPr/>
          <p:nvPr/>
        </p:nvPicPr>
        <p:blipFill>
          <a:blip r:embed="rId4"/>
          <a:stretch>
            <a:fillRect/>
          </a:stretch>
        </p:blipFill>
        <p:spPr>
          <a:xfrm>
            <a:off x="98344" y="1107987"/>
            <a:ext cx="923925" cy="485775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9210" y="967301"/>
            <a:ext cx="2576915" cy="2800995"/>
          </a:xfrm>
          <a:prstGeom prst="rect">
            <a:avLst/>
          </a:prstGeom>
        </p:spPr>
      </p:pic>
      <p:sp>
        <p:nvSpPr>
          <p:cNvPr id="21" name="Rectangle 20"/>
          <p:cNvSpPr/>
          <p:nvPr/>
        </p:nvSpPr>
        <p:spPr>
          <a:xfrm>
            <a:off x="-1748" y="2867630"/>
            <a:ext cx="811117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indent="-342900" algn="just">
              <a:buFont typeface="+mj-lt"/>
              <a:buAutoNum type="alphaLcPeriod"/>
            </a:pPr>
            <a:r>
              <a:rPr lang="vi-VN" sz="280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số tiền nợ ngân hàng của gia đình bạn Vinh là bao nhiêu?</a:t>
            </a:r>
            <a:endParaRPr lang="en-US" sz="2800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-20872" y="4354342"/>
            <a:ext cx="11395035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/>
            <a:r>
              <a:rPr lang="en-US" sz="2800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. </a:t>
            </a:r>
            <a:r>
              <a:rPr lang="vi-VN" sz="2800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iểu </a:t>
            </a:r>
            <a:r>
              <a:rPr lang="vi-VN" sz="280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ị “nợ 3” bởi số -3, “nợ 5” bởi số -5. Viết phép tính biểu thị tổng số tiền nợ ngân hàng của gia đình bạn Vinh bằng cách sử dụng số nguyên âm.</a:t>
            </a:r>
            <a:endParaRPr lang="en-US" sz="2800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-1748" y="3907946"/>
            <a:ext cx="9677400" cy="517513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 tiền nợ ngân hàng của gia đình bạn Vinh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8 triệu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76201" y="5764594"/>
            <a:ext cx="9820219" cy="1011500"/>
          </a:xfrm>
          <a:prstGeom prst="round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ép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ính biểu thị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ổng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 tiền nợ ngân hàng của gia đình bạn Vinh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à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 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60539"/>
              </p:ext>
            </p:extLst>
          </p:nvPr>
        </p:nvGraphicFramePr>
        <p:xfrm>
          <a:off x="2280919" y="6278922"/>
          <a:ext cx="3062237" cy="4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2184120" imgH="342720" progId="Equation.DSMT4">
                  <p:embed/>
                </p:oleObj>
              </mc:Choice>
              <mc:Fallback>
                <p:oleObj name="Equation" r:id="rId6" imgW="2184120" imgH="342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0919" y="6278922"/>
                        <a:ext cx="3062237" cy="4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201" y="176530"/>
            <a:ext cx="946068" cy="843715"/>
          </a:xfrm>
          <a:prstGeom prst="rect">
            <a:avLst/>
          </a:prstGeom>
        </p:spPr>
      </p:pic>
      <p:sp>
        <p:nvSpPr>
          <p:cNvPr id="78" name="TextBox 77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674734" y="274711"/>
            <a:ext cx="368421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1" grpId="0"/>
      <p:bldP spid="22" grpId="0"/>
      <p:bldP spid="23" grpId="0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198268"/>
              <a:ext cx="7104248" cy="49244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6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6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6" name="Straight Arrow Connector 15"/>
          <p:cNvCxnSpPr/>
          <p:nvPr/>
        </p:nvCxnSpPr>
        <p:spPr>
          <a:xfrm flipH="1">
            <a:off x="3740973" y="5523890"/>
            <a:ext cx="3314739" cy="17058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3283773" y="5638799"/>
            <a:ext cx="7064187" cy="783505"/>
            <a:chOff x="2423160" y="4648200"/>
            <a:chExt cx="6492240" cy="472198"/>
          </a:xfrm>
        </p:grpSpPr>
        <p:cxnSp>
          <p:nvCxnSpPr>
            <p:cNvPr id="18" name="Straight Arrow Connector 17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2448044" y="4800601"/>
                  <a:ext cx="599894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</m:oMath>
                  </a14:m>
                  <a:r>
                    <a:rPr lang="en-US" sz="280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8</a:t>
                  </a:r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599894" cy="315331"/>
                </a:xfrm>
                <a:prstGeom prst="rect">
                  <a:avLst/>
                </a:prstGeom>
                <a:blipFill>
                  <a:blip r:embed="rId3"/>
                  <a:stretch>
                    <a:fillRect t="-11628" r="-17757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3149326" y="4800600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7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326" y="4800600"/>
                  <a:ext cx="689760" cy="31533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3683709" y="4800600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6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3709" y="4800600"/>
                  <a:ext cx="689760" cy="31533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4313984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5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3984" y="4805067"/>
                  <a:ext cx="689760" cy="31533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4944259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44259" y="4805067"/>
                  <a:ext cx="689760" cy="31533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5574533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3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74533" y="4805067"/>
                  <a:ext cx="689760" cy="31533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6204808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2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4808" y="4805067"/>
                  <a:ext cx="689760" cy="31533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6765052" y="4805067"/>
                  <a:ext cx="689760" cy="31533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8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1</m:t>
                        </m:r>
                      </m:oMath>
                    </m:oMathPara>
                  </a14:m>
                  <a:endParaRPr lang="en-US" sz="28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65052" y="4805067"/>
                  <a:ext cx="689760" cy="31533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2" name="TextBox 41"/>
            <p:cNvSpPr txBox="1"/>
            <p:nvPr/>
          </p:nvSpPr>
          <p:spPr>
            <a:xfrm>
              <a:off x="7586246" y="4805067"/>
              <a:ext cx="353867" cy="315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195846" y="4800602"/>
              <a:ext cx="353867" cy="315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4" name="Oval 43"/>
          <p:cNvSpPr/>
          <p:nvPr/>
        </p:nvSpPr>
        <p:spPr>
          <a:xfrm>
            <a:off x="3745260" y="5721892"/>
            <a:ext cx="71913" cy="693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5" name="Oval 44"/>
          <p:cNvSpPr/>
          <p:nvPr/>
        </p:nvSpPr>
        <p:spPr>
          <a:xfrm>
            <a:off x="7055712" y="5745481"/>
            <a:ext cx="54617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2394550" y="4648588"/>
                <a:ext cx="229101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ến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8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4550" y="4648588"/>
                <a:ext cx="2291012" cy="523220"/>
              </a:xfrm>
              <a:prstGeom prst="rect">
                <a:avLst/>
              </a:prstGeom>
              <a:blipFill>
                <a:blip r:embed="rId11"/>
                <a:stretch>
                  <a:fillRect l="-5585" t="-12941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/>
          <p:cNvSpPr txBox="1"/>
          <p:nvPr/>
        </p:nvSpPr>
        <p:spPr>
          <a:xfrm>
            <a:off x="4718732" y="4967471"/>
            <a:ext cx="19207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ùi 5 đơn vị</a:t>
            </a:r>
            <a:endParaRPr lang="en-US" sz="2800" i="1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759642" y="4578708"/>
                <a:ext cx="19704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3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9642" y="4578708"/>
                <a:ext cx="1970411" cy="523220"/>
              </a:xfrm>
              <a:prstGeom prst="rect">
                <a:avLst/>
              </a:prstGeom>
              <a:blipFill>
                <a:blip r:embed="rId12"/>
                <a:stretch>
                  <a:fillRect l="-6502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" name="Picture 49"/>
          <p:cNvPicPr/>
          <p:nvPr/>
        </p:nvPicPr>
        <p:blipFill>
          <a:blip r:embed="rId13"/>
          <a:stretch>
            <a:fillRect/>
          </a:stretch>
        </p:blipFill>
        <p:spPr>
          <a:xfrm>
            <a:off x="278270" y="259232"/>
            <a:ext cx="914400" cy="495300"/>
          </a:xfrm>
          <a:prstGeom prst="rect">
            <a:avLst/>
          </a:prstGeom>
        </p:spPr>
      </p:pic>
      <p:sp>
        <p:nvSpPr>
          <p:cNvPr id="51" name="Rectangle 50"/>
          <p:cNvSpPr/>
          <p:nvPr/>
        </p:nvSpPr>
        <p:spPr>
          <a:xfrm>
            <a:off x="555670" y="263236"/>
            <a:ext cx="1064608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Để tính tổng hai số nguyên âm (-3) + (-5), ta làm như sau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2" name="Table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02416762"/>
              </p:ext>
            </p:extLst>
          </p:nvPr>
        </p:nvGraphicFramePr>
        <p:xfrm>
          <a:off x="132315" y="1030531"/>
          <a:ext cx="11342071" cy="2907186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5975500">
                  <a:extLst>
                    <a:ext uri="{9D8B030D-6E8A-4147-A177-3AD203B41FA5}">
                      <a16:colId xmlns:a16="http://schemas.microsoft.com/office/drawing/2014/main" val="329903171"/>
                    </a:ext>
                  </a:extLst>
                </a:gridCol>
                <a:gridCol w="5366571">
                  <a:extLst>
                    <a:ext uri="{9D8B030D-6E8A-4147-A177-3AD203B41FA5}">
                      <a16:colId xmlns:a16="http://schemas.microsoft.com/office/drawing/2014/main" val="4128902682"/>
                    </a:ext>
                  </a:extLst>
                </a:gridCol>
              </a:tblGrid>
              <a:tr h="969062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4809404"/>
                  </a:ext>
                </a:extLst>
              </a:tr>
              <a:tr h="969062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6710737"/>
                  </a:ext>
                </a:extLst>
              </a:tr>
              <a:tr h="969062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5324097"/>
                  </a:ext>
                </a:extLst>
              </a:tr>
            </a:tbl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247507"/>
              </p:ext>
            </p:extLst>
          </p:nvPr>
        </p:nvGraphicFramePr>
        <p:xfrm>
          <a:off x="8500437" y="1080344"/>
          <a:ext cx="1066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14" imgW="1066680" imgH="838080" progId="Equation.DSMT4">
                  <p:embed/>
                </p:oleObj>
              </mc:Choice>
              <mc:Fallback>
                <p:oleObj name="Equation" r:id="rId14" imgW="1066680" imgH="838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500437" y="1080344"/>
                        <a:ext cx="1066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139217"/>
              </p:ext>
            </p:extLst>
          </p:nvPr>
        </p:nvGraphicFramePr>
        <p:xfrm>
          <a:off x="8443287" y="2288173"/>
          <a:ext cx="1181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16" imgW="1180800" imgH="317160" progId="Equation.DSMT4">
                  <p:embed/>
                </p:oleObj>
              </mc:Choice>
              <mc:Fallback>
                <p:oleObj name="Equation" r:id="rId16" imgW="1180800" imgH="317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443287" y="2288173"/>
                        <a:ext cx="1181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755258"/>
              </p:ext>
            </p:extLst>
          </p:nvPr>
        </p:nvGraphicFramePr>
        <p:xfrm>
          <a:off x="8396579" y="2989580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18" imgW="1054080" imgH="317160" progId="Equation.DSMT4">
                  <p:embed/>
                </p:oleObj>
              </mc:Choice>
              <mc:Fallback>
                <p:oleObj name="Equation" r:id="rId18" imgW="1054080" imgH="317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396579" y="2989580"/>
                        <a:ext cx="1054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861750"/>
              </p:ext>
            </p:extLst>
          </p:nvPr>
        </p:nvGraphicFramePr>
        <p:xfrm>
          <a:off x="7456198" y="3383280"/>
          <a:ext cx="37465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20" imgW="3746160" imgH="393480" progId="Equation.DSMT4">
                  <p:embed/>
                </p:oleObj>
              </mc:Choice>
              <mc:Fallback>
                <p:oleObj name="Equation" r:id="rId20" imgW="374616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456198" y="3383280"/>
                        <a:ext cx="37465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107208" y="4032484"/>
            <a:ext cx="3563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 họa trên trục số</a:t>
            </a:r>
            <a:endParaRPr lang="en-US" sz="28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194846" y="2062772"/>
            <a:ext cx="600646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ước 2: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ính tổng của hai số nhận được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ở </a:t>
            </a: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bước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177696" y="2960323"/>
                <a:ext cx="6034794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i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3: </a:t>
                </a:r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êm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tổng nhận được ở bước 2.</a:t>
                </a: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696" y="2960323"/>
                <a:ext cx="6034794" cy="954107"/>
              </a:xfrm>
              <a:prstGeom prst="rect">
                <a:avLst/>
              </a:prstGeom>
              <a:blipFill>
                <a:blip r:embed="rId22"/>
                <a:stretch>
                  <a:fillRect l="-2020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210498" y="1256270"/>
                <a:ext cx="542648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i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</a:t>
                </a:r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ỏ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mỗi số</a:t>
                </a: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98" y="1256270"/>
                <a:ext cx="5426486" cy="523220"/>
              </a:xfrm>
              <a:prstGeom prst="rect">
                <a:avLst/>
              </a:prstGeom>
              <a:blipFill>
                <a:blip r:embed="rId23"/>
                <a:stretch>
                  <a:fillRect l="-2360" t="-11628" r="-1124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ectangle 60"/>
          <p:cNvSpPr/>
          <p:nvPr/>
        </p:nvSpPr>
        <p:spPr>
          <a:xfrm>
            <a:off x="6362700" y="3309571"/>
            <a:ext cx="1242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a có: </a:t>
            </a:r>
          </a:p>
        </p:txBody>
      </p:sp>
      <p:cxnSp>
        <p:nvCxnSpPr>
          <p:cNvPr id="62" name="Straight Arrow Connector 61"/>
          <p:cNvCxnSpPr/>
          <p:nvPr/>
        </p:nvCxnSpPr>
        <p:spPr>
          <a:xfrm flipH="1">
            <a:off x="7178531" y="5029200"/>
            <a:ext cx="426229" cy="65024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>
            <a:stCxn id="46" idx="2"/>
          </p:cNvCxnSpPr>
          <p:nvPr/>
        </p:nvCxnSpPr>
        <p:spPr>
          <a:xfrm>
            <a:off x="3540056" y="5171808"/>
            <a:ext cx="200917" cy="550084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5808899" y="5654039"/>
            <a:ext cx="0" cy="252873"/>
          </a:xfrm>
          <a:prstGeom prst="line">
            <a:avLst/>
          </a:prstGeom>
          <a:ln w="254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45" grpId="0" animBg="1"/>
      <p:bldP spid="46" grpId="0"/>
      <p:bldP spid="47" grpId="0"/>
      <p:bldP spid="48" grpId="0"/>
      <p:bldP spid="51" grpId="0"/>
      <p:bldP spid="57" grpId="0"/>
      <p:bldP spid="58" grpId="0"/>
      <p:bldP spid="59" grpId="0"/>
      <p:bldP spid="60" grpId="0"/>
      <p:bldP spid="6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409024" y="320351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8" name="Rectangle 17"/>
          <p:cNvSpPr/>
          <p:nvPr/>
        </p:nvSpPr>
        <p:spPr>
          <a:xfrm>
            <a:off x="102374" y="327553"/>
            <a:ext cx="56557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/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2. 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 hai số nguyên </a:t>
            </a:r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m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en-US" sz="2800" b="1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40147" y="826732"/>
            <a:ext cx="11295443" cy="2126675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Để c</a:t>
            </a: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ộng hai số nguyên âm, ta làm như sau</a:t>
            </a:r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1: Bỏ dấu “-” trước mỗi số.</a:t>
            </a:r>
          </a:p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2: Tính tổng của hai số nguyên dương nhận được ở bước 1.</a:t>
            </a:r>
          </a:p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 3: Thêm dấu “-” trước kết quả nhận được ở bước 2, ta có tổng cần tìm.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1122" y="3106490"/>
            <a:ext cx="352425" cy="847725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73547" y="2982519"/>
            <a:ext cx="901561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i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của hai số nguyên dương là số nguyên dương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i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của hai số nguyên âm là số nguyên âm.</a:t>
            </a:r>
            <a:endParaRPr lang="en-US" sz="2800" i="1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512587" y="3845688"/>
            <a:ext cx="20152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Bài 1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: Tính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58048"/>
              </p:ext>
            </p:extLst>
          </p:nvPr>
        </p:nvGraphicFramePr>
        <p:xfrm>
          <a:off x="2846847" y="3912257"/>
          <a:ext cx="1257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5" imgW="1257120" imgH="457200" progId="Equation.DSMT4">
                  <p:embed/>
                </p:oleObj>
              </mc:Choice>
              <mc:Fallback>
                <p:oleObj name="Equation" r:id="rId5" imgW="1257120" imgH="457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6847" y="3912257"/>
                        <a:ext cx="12573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389058" y="4886463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10620"/>
              </p:ext>
            </p:extLst>
          </p:nvPr>
        </p:nvGraphicFramePr>
        <p:xfrm>
          <a:off x="1786313" y="5840176"/>
          <a:ext cx="4368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7" imgW="4368600" imgH="457200" progId="Equation.DSMT4">
                  <p:embed/>
                </p:oleObj>
              </mc:Choice>
              <mc:Fallback>
                <p:oleObj name="Equation" r:id="rId7" imgW="4368600" imgH="4572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6313" y="5840176"/>
                        <a:ext cx="4368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847806"/>
              </p:ext>
            </p:extLst>
          </p:nvPr>
        </p:nvGraphicFramePr>
        <p:xfrm>
          <a:off x="2846847" y="4378570"/>
          <a:ext cx="203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9" imgW="2031840" imgH="457200" progId="Equation.DSMT4">
                  <p:embed/>
                </p:oleObj>
              </mc:Choice>
              <mc:Fallback>
                <p:oleObj name="Equation" r:id="rId9" imgW="2031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6847" y="4378570"/>
                        <a:ext cx="2032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660376"/>
              </p:ext>
            </p:extLst>
          </p:nvPr>
        </p:nvGraphicFramePr>
        <p:xfrm>
          <a:off x="1768644" y="5321466"/>
          <a:ext cx="196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11" imgW="1968480" imgH="457200" progId="Equation.DSMT4">
                  <p:embed/>
                </p:oleObj>
              </mc:Choice>
              <mc:Fallback>
                <p:oleObj name="Equation" r:id="rId11" imgW="1968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8644" y="5321466"/>
                        <a:ext cx="19685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loud 11"/>
          <p:cNvSpPr/>
          <p:nvPr/>
        </p:nvSpPr>
        <p:spPr>
          <a:xfrm>
            <a:off x="6385915" y="4005045"/>
            <a:ext cx="5141889" cy="2632841"/>
          </a:xfrm>
          <a:prstGeom prst="cloud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m có nhận </a:t>
            </a:r>
            <a:r>
              <a:rPr lang="vi-VN" sz="24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xét gì về tổng của hai số nguyên dương và tổng của hai số nguyên </a:t>
            </a:r>
            <a:r>
              <a:rPr lang="vi-VN" sz="24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âm?</a:t>
            </a:r>
            <a:endParaRPr lang="en-US" sz="24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613862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/>
      <p:bldP spid="22" grpId="0"/>
      <p:bldP spid="24" grpId="0"/>
      <p:bldP spid="12" grpId="0" animBg="1"/>
      <p:bldP spid="1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3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299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295400" y="304800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  <a:spcBef>
                <a:spcPts val="0"/>
              </a:spcBef>
            </a:pPr>
            <a:r>
              <a:rPr lang="en-US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GHI NHỚ</a:t>
            </a:r>
            <a:endParaRPr lang="en-US" b="1" dirty="0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5387065"/>
              </p:ext>
            </p:extLst>
          </p:nvPr>
        </p:nvGraphicFramePr>
        <p:xfrm>
          <a:off x="184730" y="1323748"/>
          <a:ext cx="11108109" cy="40861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27748">
                  <a:extLst>
                    <a:ext uri="{9D8B030D-6E8A-4147-A177-3AD203B41FA5}">
                      <a16:colId xmlns:a16="http://schemas.microsoft.com/office/drawing/2014/main" val="3432368426"/>
                    </a:ext>
                  </a:extLst>
                </a:gridCol>
                <a:gridCol w="8880361">
                  <a:extLst>
                    <a:ext uri="{9D8B030D-6E8A-4147-A177-3AD203B41FA5}">
                      <a16:colId xmlns:a16="http://schemas.microsoft.com/office/drawing/2014/main" val="3729179312"/>
                    </a:ext>
                  </a:extLst>
                </a:gridCol>
              </a:tblGrid>
              <a:tr h="640722">
                <a:tc>
                  <a:txBody>
                    <a:bodyPr/>
                    <a:lstStyle/>
                    <a:p>
                      <a:r>
                        <a:rPr lang="en-US" sz="2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ÁC</a:t>
                      </a:r>
                      <a:r>
                        <a:rPr lang="en-US" sz="2600" baseline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BƯỚC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ỘNG</a:t>
                      </a:r>
                      <a:r>
                        <a:rPr lang="en-US" sz="2600" baseline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HAI SỐ NGUYÊN ÂM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586844036"/>
                  </a:ext>
                </a:extLst>
              </a:tr>
              <a:tr h="729959"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60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ỏ dấu “-” </a:t>
                      </a:r>
                      <a:r>
                        <a:rPr lang="en-US" sz="2600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ước mỗi số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7519213"/>
                  </a:ext>
                </a:extLst>
              </a:tr>
              <a:tr h="774577"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ính tổng </a:t>
                      </a:r>
                      <a:r>
                        <a:rPr lang="en-US" sz="2600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ủa hai số nguyên dương nhận được ở </a:t>
                      </a:r>
                      <a:r>
                        <a:rPr lang="en-US" sz="2600" i="1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ước 1</a:t>
                      </a:r>
                      <a:r>
                        <a:rPr lang="en-US" sz="2600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8631641"/>
                  </a:ext>
                </a:extLst>
              </a:tr>
              <a:tr h="754259">
                <a:tc>
                  <a:txBody>
                    <a:bodyPr/>
                    <a:lstStyle/>
                    <a:p>
                      <a:pPr algn="ctr"/>
                      <a:r>
                        <a:rPr lang="en-US" sz="260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260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êm dấu “-”</a:t>
                      </a:r>
                      <a:r>
                        <a:rPr lang="en-US" sz="2600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rước kết quả nhận được ở </a:t>
                      </a:r>
                      <a:r>
                        <a:rPr lang="en-US" sz="2600" b="0" i="1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</a:t>
                      </a:r>
                      <a:r>
                        <a:rPr lang="en-US" sz="2600" i="1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ước 2</a:t>
                      </a:r>
                      <a:r>
                        <a:rPr lang="en-US" sz="2600" smtClean="0">
                          <a:solidFill>
                            <a:srgbClr val="780A6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ta có tổng cần tìm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29477530"/>
                  </a:ext>
                </a:extLst>
              </a:tr>
              <a:tr h="1057021">
                <a:tc>
                  <a:txBody>
                    <a:bodyPr/>
                    <a:lstStyle/>
                    <a:p>
                      <a:pPr algn="ctr"/>
                      <a:r>
                        <a:rPr lang="en-US" sz="2600" b="1" i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ú</a:t>
                      </a:r>
                      <a:r>
                        <a:rPr lang="en-US" sz="2600" b="1" i="1" baseline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ý</a:t>
                      </a:r>
                      <a:endParaRPr lang="en-US" sz="2600" b="1" i="1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600" i="1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ng của hai số nguyên dương là số nguyên dương.</a:t>
                      </a:r>
                    </a:p>
                    <a:p>
                      <a:pPr marL="457200" indent="-457200">
                        <a:buFont typeface="Arial" panose="020B0604020202020204" pitchFamily="34" charset="0"/>
                        <a:buChar char="•"/>
                      </a:pPr>
                      <a:r>
                        <a:rPr lang="en-US" sz="2600" i="1" smtClean="0">
                          <a:solidFill>
                            <a:srgbClr val="00B05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ng của hai số nguyên âm là số nguyên âm.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071625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86261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9453206" y="1195377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975381" y="1717552"/>
            <a:ext cx="1488402" cy="14884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158125" y="762566"/>
            <a:ext cx="34211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 b="1" smtClean="0">
                <a:latin typeface="Arial" panose="020B0604020202020204" pitchFamily="34" charset="0"/>
                <a:cs typeface="Arial" panose="020B0604020202020204" pitchFamily="34" charset="0"/>
              </a:rPr>
              <a:t>oạt động cá nhân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75" y="106833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Placeholder 2"/>
              <p:cNvSpPr txBox="1">
                <a:spLocks/>
              </p:cNvSpPr>
              <p:nvPr/>
            </p:nvSpPr>
            <p:spPr>
              <a:xfrm>
                <a:off x="1596387" y="1328294"/>
                <a:ext cx="5836920" cy="117686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i="1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ài luyện tập 1</a:t>
                </a:r>
                <a:r>
                  <a:rPr lang="en-US" i="1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: </a:t>
                </a:r>
              </a:p>
              <a:p>
                <a:pPr marL="0" indent="0">
                  <a:buNone/>
                </a:pPr>
                <a:r>
                  <a:rPr lang="en-US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8</m:t>
                        </m:r>
                      </m:e>
                    </m:d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(−82)</m:t>
                    </m:r>
                  </m:oMath>
                </a14:m>
                <a:endParaRPr lang="en-US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</a:pPr>
                <a:r>
                  <a:rPr lang="en-US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) 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 </a:t>
                </a:r>
                <a14:m>
                  <m:oMath xmlns:m="http://schemas.openxmlformats.org/officeDocument/2006/math"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16.</m:t>
                    </m:r>
                  </m:oMath>
                </a14:m>
                <a:endParaRPr lang="en-US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Tex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6387" y="1328294"/>
                <a:ext cx="5836920" cy="1176866"/>
              </a:xfrm>
              <a:prstGeom prst="rect">
                <a:avLst/>
              </a:prstGeom>
              <a:blipFill>
                <a:blip r:embed="rId9"/>
                <a:stretch>
                  <a:fillRect l="-2194" t="-9326" b="-41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371600" y="3452301"/>
                <a:ext cx="5213735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28</m:t>
                        </m:r>
                      </m:e>
                    </m:d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82</m:t>
                        </m:r>
                      </m:e>
                    </m:d>
                    <m:r>
                      <a:rPr lang="vi-VN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d>
                      <m:dPr>
                        <m:ctrlPr>
                          <a:rPr lang="vi-V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8+82</m:t>
                        </m:r>
                      </m:e>
                    </m:d>
                  </m:oMath>
                </a14:m>
                <a:endParaRPr lang="vi-VN" sz="2800" b="0" i="1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3452301"/>
                <a:ext cx="5213735" cy="523220"/>
              </a:xfrm>
              <a:prstGeom prst="rect">
                <a:avLst/>
              </a:prstGeom>
              <a:blipFill>
                <a:blip r:embed="rId10"/>
                <a:stretch>
                  <a:fillRect l="-233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403735" y="5219649"/>
                <a:ext cx="6950182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81</m:t>
                          </m:r>
                        </m:e>
                      </m:d>
                      <m:r>
                        <a:rPr lang="vi-VN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16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</a:rPr>
                        <m:t>=−</m:t>
                      </m:r>
                      <m:d>
                        <m:dPr>
                          <m:ctrlPr>
                            <a:rPr lang="vi-V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vi-VN" sz="2800" i="1">
                              <a:latin typeface="Cambria Math" panose="02040503050406030204" pitchFamily="18" charset="0"/>
                            </a:rPr>
                            <m:t>81+16</m:t>
                          </m:r>
                        </m:e>
                      </m:d>
                      <m:r>
                        <a:rPr lang="vi-VN" sz="2800" i="1">
                          <a:latin typeface="Cambria Math" panose="02040503050406030204" pitchFamily="18" charset="0"/>
                        </a:rPr>
                        <m:t>=−97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/>
              </a:p>
              <a:p>
                <a:endParaRPr lang="vi-VN" sz="2800" b="0" i="1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 b="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      </a:t>
                </a:r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735" y="5219649"/>
                <a:ext cx="6950182" cy="138499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4343696" y="2975568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371600" y="4523882"/>
                <a:ext cx="856488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800" smtClean="0">
                    <a:cs typeface="Arial" panose="020B0604020202020204" pitchFamily="34" charset="0"/>
                  </a:rPr>
                  <a:t>b) Thay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16 </m:t>
                    </m:r>
                  </m:oMath>
                </a14:m>
                <a:r>
                  <a:rPr lang="vi-VN" sz="2800" smtClean="0">
                    <a:cs typeface="Arial" panose="020B0604020202020204" pitchFamily="34" charset="0"/>
                  </a:rPr>
                  <a:t>vào biểu thức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smtClean="0">
                    <a:cs typeface="Arial" panose="020B0604020202020204" pitchFamily="34" charset="0"/>
                  </a:rPr>
                  <a:t> ta có:</a:t>
                </a:r>
                <a:endParaRPr lang="en-US" sz="280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523882"/>
                <a:ext cx="8564880" cy="523220"/>
              </a:xfrm>
              <a:prstGeom prst="rect">
                <a:avLst/>
              </a:prstGeom>
              <a:blipFill>
                <a:blip r:embed="rId12"/>
                <a:stretch>
                  <a:fillRect l="-1423" t="-13953" r="-285" b="-29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5057" y="5928655"/>
                <a:ext cx="97819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2800" smtClean="0"/>
                  <a:t>Vậy giá trị của biểu thức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smtClean="0">
                    <a:cs typeface="Arial" panose="020B0604020202020204" pitchFamily="34" charset="0"/>
                  </a:rPr>
                  <a:t>với </a:t>
                </a:r>
                <a:r>
                  <a:rPr lang="en-US" sz="2800" smtClean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81,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−16</m:t>
                    </m:r>
                  </m:oMath>
                </a14:m>
                <a:r>
                  <a:rPr lang="vi-VN" sz="2800" smtClean="0">
                    <a:cs typeface="Arial" panose="020B0604020202020204" pitchFamily="34" charset="0"/>
                  </a:rPr>
                  <a:t> là </a:t>
                </a:r>
                <a14:m>
                  <m:oMath xmlns:m="http://schemas.openxmlformats.org/officeDocument/2006/math">
                    <m:r>
                      <a:rPr lang="vi-VN" sz="2800" i="1">
                        <a:latin typeface="Cambria Math" panose="02040503050406030204" pitchFamily="18" charset="0"/>
                      </a:rPr>
                      <m:t>−97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280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057" y="5928655"/>
                <a:ext cx="9781973" cy="523220"/>
              </a:xfrm>
              <a:prstGeom prst="rect">
                <a:avLst/>
              </a:prstGeom>
              <a:blipFill>
                <a:blip r:embed="rId14"/>
                <a:stretch>
                  <a:fillRect l="-1309" t="-15294" b="-30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084616" y="3922709"/>
                <a:ext cx="157645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</a:rPr>
                        <m:t> =−110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4616" y="3922709"/>
                <a:ext cx="1576457" cy="5232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3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158125" y="659067"/>
            <a:ext cx="34211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 b="1" smtClean="0">
                <a:latin typeface="Arial" panose="020B0604020202020204" pitchFamily="34" charset="0"/>
                <a:cs typeface="Arial" panose="020B0604020202020204" pitchFamily="34" charset="0"/>
              </a:rPr>
              <a:t>oạt động cá nhân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75" y="106833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 Placeholder 2"/>
          <p:cNvSpPr txBox="1">
            <a:spLocks/>
          </p:cNvSpPr>
          <p:nvPr/>
        </p:nvSpPr>
        <p:spPr>
          <a:xfrm>
            <a:off x="2058021" y="1129119"/>
            <a:ext cx="5836920" cy="1176866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vi-VN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sánh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vi-VN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) (-13) + ( -17) với -13</a:t>
            </a:r>
            <a:endParaRPr lang="en-US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 algn="just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vi-VN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) ( -13) + (-17) với -17</a:t>
            </a:r>
            <a:endParaRPr lang="en-US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64304" y="2603169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659216" y="3240741"/>
            <a:ext cx="7092524" cy="519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o </a:t>
            </a:r>
            <a:r>
              <a:rPr lang="vi-VN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-</a:t>
            </a:r>
            <a:r>
              <a:rPr lang="vi-VN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13) + ( -17) = - (13 + 17) = - </a:t>
            </a:r>
            <a:r>
              <a:rPr lang="vi-VN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30</a:t>
            </a:r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      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2897442" y="4410588"/>
            <a:ext cx="366478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>
                <a:ea typeface="Times New Roman" panose="02020603050405020304" pitchFamily="18" charset="0"/>
                <a:cs typeface="Arial" panose="020B0604020202020204" pitchFamily="34" charset="0"/>
              </a:rPr>
              <a:t>a) (-13) + ( -17) &lt; -13</a:t>
            </a:r>
            <a:endParaRPr lang="en-US" sz="2800"/>
          </a:p>
        </p:txBody>
      </p:sp>
      <p:sp>
        <p:nvSpPr>
          <p:cNvPr id="15" name="Rectangle 14"/>
          <p:cNvSpPr/>
          <p:nvPr/>
        </p:nvSpPr>
        <p:spPr>
          <a:xfrm>
            <a:off x="1686841" y="3801202"/>
            <a:ext cx="4363695" cy="519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à: -30 &lt; -13 và -30 &lt; -17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686841" y="4406702"/>
            <a:ext cx="1043876" cy="519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>
                <a:ea typeface="Times New Roman" panose="02020603050405020304" pitchFamily="18" charset="0"/>
                <a:cs typeface="Arial" panose="020B0604020202020204" pitchFamily="34" charset="0"/>
              </a:rPr>
              <a:t>Nên: 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6828" y="5094408"/>
            <a:ext cx="3565400" cy="519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vi-VN" sz="2800">
                <a:ea typeface="Times New Roman" panose="02020603050405020304" pitchFamily="18" charset="0"/>
                <a:cs typeface="Arial" panose="020B0604020202020204" pitchFamily="34" charset="0"/>
              </a:rPr>
              <a:t>b) ( -13) + (-17) &lt; -17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openxmlformats.org/package/2006/metadata/core-properties"/>
    <ds:schemaRef ds:uri="16c05727-aa75-4e4a-9b5f-8a80a1165891"/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schemas.microsoft.com/office/2006/metadata/properties"/>
    <ds:schemaRef ds:uri="http://purl.org/dc/elements/1.1/"/>
    <ds:schemaRef ds:uri="http://purl.org/dc/dcmitype/"/>
    <ds:schemaRef ds:uri="71af3243-3dd4-4a8d-8c0d-dd76da1f02a5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699</TotalTime>
  <Words>951</Words>
  <Application>Microsoft Office PowerPoint</Application>
  <PresentationFormat>Widescreen</PresentationFormat>
  <Paragraphs>131</Paragraphs>
  <Slides>1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Wingdings</vt:lpstr>
      <vt:lpstr>Office Theme</vt:lpstr>
      <vt:lpstr>Equation</vt:lpstr>
      <vt:lpstr> Phép cộng các số nguyên (tiết 1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24</cp:revision>
  <dcterms:created xsi:type="dcterms:W3CDTF">2021-06-07T13:44:30Z</dcterms:created>
  <dcterms:modified xsi:type="dcterms:W3CDTF">2025-01-14T03:29:1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